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1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7F42BAB9-E619-44E0-8C3E-C7EA8B4B6FF1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0BD9E577-48BF-4029-A472-A693B18CE02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10.png"/><Relationship Id="rId5" Type="http://schemas.openxmlformats.org/officeDocument/2006/relationships/image" Target="../media/image5.png"/><Relationship Id="rId10" Type="http://schemas.openxmlformats.org/officeDocument/2006/relationships/image" Target="../media/image9.png"/><Relationship Id="rId4" Type="http://schemas.openxmlformats.org/officeDocument/2006/relationships/image" Target="../media/image4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u="sng" dirty="0" smtClean="0"/>
              <a:t>Microwave Devices E511</a:t>
            </a:r>
            <a:endParaRPr lang="en-US" u="sng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2</a:t>
            </a:r>
          </a:p>
          <a:p>
            <a:endParaRPr lang="en-US" dirty="0" smtClean="0"/>
          </a:p>
          <a:p>
            <a:r>
              <a:rPr lang="en-US" dirty="0" err="1" smtClean="0"/>
              <a:t>Amr</a:t>
            </a:r>
            <a:r>
              <a:rPr lang="en-US" dirty="0" smtClean="0"/>
              <a:t> </a:t>
            </a:r>
            <a:r>
              <a:rPr lang="en-US" dirty="0" err="1" smtClean="0"/>
              <a:t>Al.Awamry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Enegry</a:t>
            </a:r>
            <a:r>
              <a:rPr lang="en-US" dirty="0" smtClean="0"/>
              <a:t> &amp; </a:t>
            </a:r>
            <a:r>
              <a:rPr lang="en-US" dirty="0" smtClean="0"/>
              <a:t>Power cont.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676400"/>
            <a:ext cx="32194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514600"/>
            <a:ext cx="421957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3352800"/>
            <a:ext cx="286702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4038600"/>
            <a:ext cx="19145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38600" y="4114800"/>
            <a:ext cx="2000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143000" y="3810000"/>
            <a:ext cx="774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24600" y="1066800"/>
            <a:ext cx="2112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oynting</a:t>
            </a:r>
            <a:r>
              <a:rPr lang="en-US" sz="2400" dirty="0" smtClean="0"/>
              <a:t> Vector</a:t>
            </a:r>
            <a:endParaRPr lang="en-US" sz="2400" dirty="0"/>
          </a:p>
        </p:txBody>
      </p:sp>
      <p:cxnSp>
        <p:nvCxnSpPr>
          <p:cNvPr id="12" name="Прямая со стрелкой 11"/>
          <p:cNvCxnSpPr/>
          <p:nvPr/>
        </p:nvCxnSpPr>
        <p:spPr>
          <a:xfrm flipH="1">
            <a:off x="4876800" y="1447800"/>
            <a:ext cx="12954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629400" y="3124200"/>
            <a:ext cx="2034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osses in Medium</a:t>
            </a:r>
            <a:endParaRPr lang="en-US" sz="2000" dirty="0"/>
          </a:p>
        </p:txBody>
      </p:sp>
      <p:cxnSp>
        <p:nvCxnSpPr>
          <p:cNvPr id="15" name="Прямая со стрелкой 14"/>
          <p:cNvCxnSpPr/>
          <p:nvPr/>
        </p:nvCxnSpPr>
        <p:spPr>
          <a:xfrm flipH="1" flipV="1">
            <a:off x="5562600" y="2971800"/>
            <a:ext cx="8382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2895600" y="3886200"/>
            <a:ext cx="12192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343400" y="3581400"/>
            <a:ext cx="1508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d Energy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flection and transmission coefficients</a:t>
            </a:r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524000"/>
            <a:ext cx="6705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676400" y="4572000"/>
          <a:ext cx="2348089" cy="990600"/>
        </p:xfrm>
        <a:graphic>
          <a:graphicData uri="http://schemas.openxmlformats.org/presentationml/2006/ole">
            <p:oleObj spid="_x0000_s24579" name="Equation" r:id="rId4" imgW="1625400" imgH="6858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648200" y="4724400"/>
          <a:ext cx="663388" cy="609600"/>
        </p:xfrm>
        <a:graphic>
          <a:graphicData uri="http://schemas.openxmlformats.org/presentationml/2006/ole">
            <p:oleObj spid="_x0000_s24580" name="Equation" r:id="rId5" imgW="469800" imgH="431640" progId="Equation.DSMT4">
              <p:embed/>
            </p:oleObj>
          </a:graphicData>
        </a:graphic>
      </p:graphicFrame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7400" y="4495800"/>
            <a:ext cx="19526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 </a:t>
            </a:r>
            <a:endParaRPr lang="en-US" dirty="0"/>
          </a:p>
        </p:txBody>
      </p:sp>
      <p:sp>
        <p:nvSpPr>
          <p:cNvPr id="4" name="Содержимое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an waves in Lossless Medium</a:t>
            </a:r>
          </a:p>
          <a:p>
            <a:r>
              <a:rPr lang="en-US" dirty="0" smtClean="0"/>
              <a:t>Plan waves in general </a:t>
            </a:r>
            <a:r>
              <a:rPr lang="en-US" dirty="0" err="1" smtClean="0"/>
              <a:t>lossy</a:t>
            </a:r>
            <a:r>
              <a:rPr lang="en-US" dirty="0" smtClean="0"/>
              <a:t> Medium</a:t>
            </a:r>
          </a:p>
          <a:p>
            <a:r>
              <a:rPr lang="en-US" dirty="0" smtClean="0"/>
              <a:t>In Good conductor</a:t>
            </a:r>
          </a:p>
          <a:p>
            <a:r>
              <a:rPr lang="en-US" dirty="0" smtClean="0"/>
              <a:t>General Plan wave Equation Solution</a:t>
            </a:r>
          </a:p>
          <a:p>
            <a:r>
              <a:rPr lang="en-US" dirty="0" smtClean="0"/>
              <a:t>Plan wave Polarization</a:t>
            </a:r>
          </a:p>
          <a:p>
            <a:r>
              <a:rPr lang="en-US" dirty="0" err="1" smtClean="0"/>
              <a:t>Enegry</a:t>
            </a:r>
            <a:r>
              <a:rPr lang="en-US" dirty="0" smtClean="0"/>
              <a:t> &amp; Power</a:t>
            </a:r>
          </a:p>
          <a:p>
            <a:r>
              <a:rPr lang="en-US" dirty="0" smtClean="0"/>
              <a:t>Reflection and transmission coefficients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lan waves in Lossless Medium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676400"/>
            <a:ext cx="19431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1676400"/>
            <a:ext cx="24669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1800" y="2286000"/>
            <a:ext cx="3838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3352800"/>
            <a:ext cx="162877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38600" y="3124200"/>
            <a:ext cx="41148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066800" y="1295400"/>
            <a:ext cx="3349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lmholtz Equation in x direc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91000" y="1676400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ads to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200400" y="3276600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ads to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43000" y="2819400"/>
            <a:ext cx="2438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velocity condition</a:t>
            </a:r>
            <a:endParaRPr lang="en-US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438400" y="4114800"/>
          <a:ext cx="381000" cy="333375"/>
        </p:xfrm>
        <a:graphic>
          <a:graphicData uri="http://schemas.openxmlformats.org/presentationml/2006/ole">
            <p:oleObj spid="_x0000_s1031" name="Equation" r:id="rId8" imgW="139680" imgH="177480" progId="Equation.DSMT4">
              <p:embed/>
            </p:oleObj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00400" y="4419600"/>
            <a:ext cx="290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581400" y="4953000"/>
            <a:ext cx="20955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133600" y="5943600"/>
            <a:ext cx="36290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858000" y="6019800"/>
            <a:ext cx="162877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1143000" y="5562600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netic field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219200" y="4114800"/>
            <a:ext cx="1215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length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lan waves in general </a:t>
            </a:r>
            <a:r>
              <a:rPr lang="en-US" dirty="0" err="1" smtClean="0"/>
              <a:t>lossy</a:t>
            </a:r>
            <a:r>
              <a:rPr lang="en-US" dirty="0" smtClean="0"/>
              <a:t> Mediu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1752600"/>
            <a:ext cx="3140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ductivity NOT equal ZERO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1676400"/>
            <a:ext cx="2819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2438400"/>
            <a:ext cx="29622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3200400"/>
            <a:ext cx="2247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371600" y="3962400"/>
            <a:ext cx="2149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 a </a:t>
            </a:r>
            <a:r>
              <a:rPr lang="en-US" dirty="0" err="1" smtClean="0"/>
              <a:t>lossy</a:t>
            </a:r>
            <a:r>
              <a:rPr lang="en-US" dirty="0" smtClean="0"/>
              <a:t> Dielectric </a:t>
            </a:r>
            <a:endParaRPr lang="en-US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4800" y="4038600"/>
            <a:ext cx="19050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19400" y="4495800"/>
            <a:ext cx="36004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43200" y="5181600"/>
            <a:ext cx="36099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86600" y="5181600"/>
            <a:ext cx="9715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10000" y="5867400"/>
            <a:ext cx="241935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219200" y="594360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netic Field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 Good conductor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096000" y="304800"/>
          <a:ext cx="1866900" cy="1333500"/>
        </p:xfrm>
        <a:graphic>
          <a:graphicData uri="http://schemas.openxmlformats.org/presentationml/2006/ole">
            <p:oleObj spid="_x0000_s3074" name="Equation" r:id="rId3" imgW="533160" imgH="380880" progId="Equation.DSMT4">
              <p:embed/>
            </p:oleObj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1524000"/>
            <a:ext cx="39433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295400" y="2362200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kin Depth</a:t>
            </a:r>
            <a:endParaRPr 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3429000"/>
            <a:ext cx="17145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 descr="http://userpage.fu-berlin.de/~mtag/mt-basics2-engl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2819400"/>
            <a:ext cx="3810000" cy="241935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 wave summary in diff. media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676400"/>
            <a:ext cx="7372350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neral Plan wave Equation Solution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1447800"/>
            <a:ext cx="31146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2286000"/>
            <a:ext cx="2600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2667000"/>
            <a:ext cx="227647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2743200"/>
            <a:ext cx="4067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90800" y="3276600"/>
            <a:ext cx="47625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47800" y="4343400"/>
            <a:ext cx="20478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19600" y="4343400"/>
            <a:ext cx="27051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47800" y="4876800"/>
            <a:ext cx="199072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733800" y="48768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096000" y="4876800"/>
            <a:ext cx="18669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lan wave Polarization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1" y="1447800"/>
            <a:ext cx="3048000" cy="540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2286000"/>
            <a:ext cx="2230211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90600" y="381000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 E</a:t>
            </a:r>
            <a:r>
              <a:rPr lang="en-US" baseline="-25000" dirty="0" smtClean="0"/>
              <a:t>1</a:t>
            </a:r>
            <a:r>
              <a:rPr lang="en-US" dirty="0" smtClean="0"/>
              <a:t> and E</a:t>
            </a:r>
            <a:r>
              <a:rPr lang="en-US" baseline="-25000" dirty="0" smtClean="0"/>
              <a:t>2</a:t>
            </a:r>
            <a:r>
              <a:rPr lang="en-US" dirty="0" smtClean="0"/>
              <a:t> are REAL</a:t>
            </a:r>
          </a:p>
          <a:p>
            <a:r>
              <a:rPr lang="en-US" dirty="0" smtClean="0"/>
              <a:t>Then it’s called Linear Polariz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010400" y="38100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E</a:t>
            </a:r>
            <a:r>
              <a:rPr lang="en-US" baseline="-25000" dirty="0" smtClean="0"/>
              <a:t>2</a:t>
            </a:r>
            <a:r>
              <a:rPr lang="en-US" dirty="0" smtClean="0"/>
              <a:t> = jE</a:t>
            </a:r>
            <a:r>
              <a:rPr lang="en-US" baseline="-25000" dirty="0" smtClean="0"/>
              <a:t>1</a:t>
            </a:r>
            <a:r>
              <a:rPr lang="en-US" dirty="0" smtClean="0"/>
              <a:t> then it’s called LHCP</a:t>
            </a:r>
            <a:endParaRPr lang="en-US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3886200" y="3810000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f E</a:t>
            </a:r>
            <a:r>
              <a:rPr lang="en-US" baseline="-25000" dirty="0" smtClean="0"/>
              <a:t>2</a:t>
            </a:r>
            <a:r>
              <a:rPr lang="en-US" dirty="0" smtClean="0"/>
              <a:t> = -jE</a:t>
            </a:r>
            <a:r>
              <a:rPr lang="en-US" baseline="-25000" dirty="0" smtClean="0"/>
              <a:t>1</a:t>
            </a:r>
            <a:r>
              <a:rPr lang="en-US" dirty="0" smtClean="0"/>
              <a:t> then it’s called RHCP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4495800"/>
            <a:ext cx="19335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81400" y="4876800"/>
            <a:ext cx="27813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3800" y="5334000"/>
            <a:ext cx="2324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1800" y="4648200"/>
            <a:ext cx="21145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62400" y="1219200"/>
            <a:ext cx="433873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5" name="Picture 11" descr="http://www.cfht.hawaii.edu/~manset/PolVert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19200" y="4800600"/>
            <a:ext cx="1760803" cy="153352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Enegry</a:t>
            </a:r>
            <a:r>
              <a:rPr lang="en-US" dirty="0" smtClean="0"/>
              <a:t> &amp; Power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143000"/>
            <a:ext cx="56769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057400"/>
            <a:ext cx="60102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2895600"/>
            <a:ext cx="65913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4267200"/>
            <a:ext cx="559117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77</TotalTime>
  <Words>141</Words>
  <Application>Microsoft Office PowerPoint</Application>
  <PresentationFormat>Экран (4:3)</PresentationFormat>
  <Paragraphs>39</Paragraphs>
  <Slides>1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3" baseType="lpstr">
      <vt:lpstr>Солнцестояние</vt:lpstr>
      <vt:lpstr>MathType 6.0 Equation</vt:lpstr>
      <vt:lpstr>Microwave Devices E511</vt:lpstr>
      <vt:lpstr>Agenda </vt:lpstr>
      <vt:lpstr>Plan waves in Lossless Medium </vt:lpstr>
      <vt:lpstr>Plan waves in general lossy Medium</vt:lpstr>
      <vt:lpstr>In Good conductor </vt:lpstr>
      <vt:lpstr>Plan wave summary in diff. media</vt:lpstr>
      <vt:lpstr>General Plan wave Equation Solution </vt:lpstr>
      <vt:lpstr>Plan wave Polarization </vt:lpstr>
      <vt:lpstr>Enegry &amp; Power </vt:lpstr>
      <vt:lpstr>Enegry &amp; Power cont. </vt:lpstr>
      <vt:lpstr>Reflection and transmission coeffici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wave Devices E511</dc:title>
  <dc:creator>armsgroup</dc:creator>
  <cp:lastModifiedBy>armsgroup</cp:lastModifiedBy>
  <cp:revision>24</cp:revision>
  <dcterms:created xsi:type="dcterms:W3CDTF">2012-09-19T18:03:13Z</dcterms:created>
  <dcterms:modified xsi:type="dcterms:W3CDTF">2012-09-21T11:56:53Z</dcterms:modified>
</cp:coreProperties>
</file>